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8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8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74" autoAdjust="0"/>
  </p:normalViewPr>
  <p:slideViewPr>
    <p:cSldViewPr snapToGrid="0">
      <p:cViewPr varScale="1">
        <p:scale>
          <a:sx n="124" d="100"/>
          <a:sy n="124" d="100"/>
        </p:scale>
        <p:origin x="61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92CB79E5-026B-8F48-A5B1-960E36646508}"/>
    <pc:docChg chg="delSld">
      <pc:chgData name="GOBBO PIERANGELO" userId="16e9d2d9-df57-4a06-a537-9892638f7b8a" providerId="ADAL" clId="{92CB79E5-026B-8F48-A5B1-960E36646508}" dt="2023-08-10T09:51:45.496" v="0" actId="2696"/>
      <pc:docMkLst>
        <pc:docMk/>
      </pc:docMkLst>
      <pc:sldChg chg="del">
        <pc:chgData name="GOBBO PIERANGELO" userId="16e9d2d9-df57-4a06-a537-9892638f7b8a" providerId="ADAL" clId="{92CB79E5-026B-8F48-A5B1-960E36646508}" dt="2023-08-10T09:51:45.496" v="0" actId="2696"/>
        <pc:sldMkLst>
          <pc:docMk/>
          <pc:sldMk cId="1620996326" sldId="283"/>
        </pc:sldMkLst>
      </pc:sldChg>
    </pc:docChg>
  </pc:docChgLst>
  <pc:docChgLst>
    <pc:chgData name="NITTI PATRIZIA" userId="292540ce-cae4-4fa5-ab25-7998e50afb37" providerId="ADAL" clId="{5DE143EB-0F93-4676-ACC8-531A1D76E50C}"/>
    <pc:docChg chg="modSld">
      <pc:chgData name="NITTI PATRIZIA" userId="292540ce-cae4-4fa5-ab25-7998e50afb37" providerId="ADAL" clId="{5DE143EB-0F93-4676-ACC8-531A1D76E50C}" dt="2022-03-10T10:44:32.286" v="19" actId="20577"/>
      <pc:docMkLst>
        <pc:docMk/>
      </pc:docMkLst>
      <pc:sldChg chg="modSp">
        <pc:chgData name="NITTI PATRIZIA" userId="292540ce-cae4-4fa5-ab25-7998e50afb37" providerId="ADAL" clId="{5DE143EB-0F93-4676-ACC8-531A1D76E50C}" dt="2022-03-10T10:44:32.286" v="19" actId="20577"/>
        <pc:sldMkLst>
          <pc:docMk/>
          <pc:sldMk cId="66593179" sldId="282"/>
        </pc:sldMkLst>
        <pc:spChg chg="mod">
          <ac:chgData name="NITTI PATRIZIA" userId="292540ce-cae4-4fa5-ab25-7998e50afb37" providerId="ADAL" clId="{5DE143EB-0F93-4676-ACC8-531A1D76E50C}" dt="2022-03-10T10:44:32.286" v="19" actId="20577"/>
          <ac:spMkLst>
            <pc:docMk/>
            <pc:sldMk cId="66593179" sldId="282"/>
            <ac:spMk id="2" creationId="{BEF43221-2418-4DB0-B7B8-89394DAB4386}"/>
          </ac:spMkLst>
        </pc:spChg>
      </pc:sldChg>
      <pc:sldChg chg="modSp">
        <pc:chgData name="NITTI PATRIZIA" userId="292540ce-cae4-4fa5-ab25-7998e50afb37" providerId="ADAL" clId="{5DE143EB-0F93-4676-ACC8-531A1D76E50C}" dt="2022-03-10T10:44:24.526" v="10" actId="20577"/>
        <pc:sldMkLst>
          <pc:docMk/>
          <pc:sldMk cId="1620996326" sldId="283"/>
        </pc:sldMkLst>
        <pc:spChg chg="mod">
          <ac:chgData name="NITTI PATRIZIA" userId="292540ce-cae4-4fa5-ab25-7998e50afb37" providerId="ADAL" clId="{5DE143EB-0F93-4676-ACC8-531A1D76E50C}" dt="2022-03-10T10:44:24.526" v="10" actId="20577"/>
          <ac:spMkLst>
            <pc:docMk/>
            <pc:sldMk cId="1620996326" sldId="283"/>
            <ac:spMk id="2" creationId="{BEF43221-2418-4DB0-B7B8-89394DAB4386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A539B-F6B8-479F-8827-46122E73F01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BD1E80-A602-4EF5-9902-2E283F311A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84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III lezione, 7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BD1E80-A602-4EF5-9902-2E283F311A9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779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I lezione 6h </a:t>
            </a:r>
            <a:r>
              <a:rPr lang="it-IT"/>
              <a:t>26 diapo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BD1E80-A602-4EF5-9902-2E283F311A9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1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D891E25-2C82-4600-A212-D5EA92D575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11FE343-C306-4D8E-8C98-D0A2E89B5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0BE9202-3D10-4732-BE5B-E67C59A27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C7A4211-A65C-4B5C-B989-EAB06C9AB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53F62DD-2D11-414F-9A3F-983D45024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494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F28F889-AA06-471D-92D6-099D25424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31F93998-3B89-48F5-A863-E9218F1317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A26F42-BA7B-4700-9824-DAF572A48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D57B3FE-CCDC-42F2-99D8-78F56C821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A923D79-636C-4897-837A-D47D14BE3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157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C685889E-ABBC-491C-AD37-5DDD701975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816028F-401B-4D12-BB31-45835B9AEC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161646E-E1FE-4F46-854C-18952F689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CA9EBC8-26F0-411E-B171-78D5B951D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58C6CEC-E4A3-405B-88AD-F4F82A90D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025BB5-2B2F-4ED6-B234-6EAD31BBE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9BE285D-E330-47D9-86B9-698932694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B316D62-ACC7-467E-BB4F-CC05836F1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0AD639D-0CE4-4AF7-8D1A-C4A355BB7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03AC33E-4DDF-41DE-8AC7-D1F4B7D9C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46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26A8EFE-3E94-46D9-B524-74DE35C0C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41CB8D7-95C2-42D4-BC08-EFB0A772F0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72D867C-5A41-4BF1-A649-013929A5B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1780691-F9EF-4EDF-8961-23FA39470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4365527-B7C7-465E-B474-CE08A1CFD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3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16EA24-8D25-449B-AB27-C073F03A6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790255F-1974-4F2F-911F-7F12D888C9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D36755BA-F96C-4B13-B0E7-C657B51925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B8784DA-249F-49C5-B42B-DA34C4D7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AE1A6BB-6FE2-47B5-A1EE-3F6F32AC4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23CCC9B-A139-4E2C-8EB7-682462D8E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966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8B0CB3-446A-426A-B849-E80CE03CEC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A000FC4-2E32-4BA0-805B-9971D84DD7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3A0903B-367D-4D86-AD7E-79CBEBCDF3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38B67A90-761B-4C29-8447-0C1DFFC379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2D48AD6-CCD7-4A82-BDC4-AE1AADAC5BF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26009D-A8D5-4DA6-92B8-A423ABE2CD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F34C3270-60B9-4238-830D-A60740EEA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F5A522B3-6296-45F7-8CE0-CF657B36B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711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DA9FD-AE07-4FB0-AEF5-4D8267E30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906CD98-8B49-4E84-A408-474BCE7D8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06B8D96-3B3C-4C39-941B-0455BCD66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9BC97032-2B5A-49C1-B6B7-379B4A686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19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4FE0F25-C91D-40B9-9ECB-D6B3BF98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A04C254-264C-441E-8A25-4CB3900E8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0AEBEC0-A6DB-4348-BCC4-BE5455712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33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CBA922C-7869-41EB-AF74-33E86CD33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141F3BB-7309-449B-8ACF-FAA81FA728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24B2652-FA0E-4C96-BCFF-3FD4F58FEF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FE8E7CF-630F-4AF2-B10E-F5941FB4A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5122532-A916-4359-84F6-706D794DC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4DC1FBE-E94C-420A-9E9F-0A91014E4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36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C493FC-11F1-4900-ACD9-DE6297B32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B3861D02-78CA-4225-81B1-F6F4557304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0555EA6-2C96-4DFB-B37B-47D0CA1135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8B9731A-8457-4F38-9BC6-DED98F3B2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2B0C45C-C6FB-46A1-873C-2967D6664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9AC3691-3035-40E6-8FBC-2A8157894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337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0BED35B-B547-4371-857D-EEA35F63A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C90DA9-34DA-443E-B2A6-5212E0FB75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ACC70A9-3FA6-419D-9D7D-845A1AE2C5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48A4E-F95C-4637-A707-0A31D0749384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BE5A860-F07A-43F2-A80A-1F0D668F9C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23946CD-F84D-4C7F-9D5B-E3F505591A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866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16DAE4A-680D-4EC4-86A7-951547EF7E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cidi e basi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1087564-F506-460D-A4C8-C8BBDB07AC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2169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ab0202.jpg">
            <a:extLst>
              <a:ext uri="{FF2B5EF4-FFF2-40B4-BE49-F238E27FC236}">
                <a16:creationId xmlns:a16="http://schemas.microsoft.com/office/drawing/2014/main" id="{7F800095-A70C-4FD9-80D5-B9B791076BED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b="13382"/>
          <a:stretch/>
        </p:blipFill>
        <p:spPr>
          <a:xfrm>
            <a:off x="1073791" y="249675"/>
            <a:ext cx="9144000" cy="562261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7FD3A6B8-AA83-43B8-ADDB-C6835F9ACF04}"/>
              </a:ext>
            </a:extLst>
          </p:cNvPr>
          <p:cNvSpPr/>
          <p:nvPr/>
        </p:nvSpPr>
        <p:spPr>
          <a:xfrm>
            <a:off x="4243794" y="6054646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iù forte è l’acido, più piccola è la </a:t>
            </a:r>
            <a:r>
              <a:rPr lang="it-IT" dirty="0" err="1"/>
              <a:t>pK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990250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4176215"/>
            <a:ext cx="87297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1) Individuare le due specie acide, una a sinistra e una a destra della freccia di equilibri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96036" y="3642553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Metil</a:t>
            </a:r>
            <a:r>
              <a:rPr lang="it-IT" dirty="0"/>
              <a:t> ammina</a:t>
            </a:r>
          </a:p>
        </p:txBody>
      </p:sp>
      <p:sp>
        <p:nvSpPr>
          <p:cNvPr id="6" name="CasellaDiTesto 5"/>
          <p:cNvSpPr txBox="1"/>
          <p:nvPr/>
        </p:nvSpPr>
        <p:spPr>
          <a:xfrm flipH="1">
            <a:off x="3316407" y="3642553"/>
            <a:ext cx="180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cido acetico </a:t>
            </a: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D66AB517-BDD9-4148-9320-3DB76F0319BB}"/>
              </a:ext>
            </a:extLst>
          </p:cNvPr>
          <p:cNvSpPr/>
          <p:nvPr/>
        </p:nvSpPr>
        <p:spPr>
          <a:xfrm>
            <a:off x="3120705" y="2592198"/>
            <a:ext cx="2080469" cy="7717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8E987239-838E-4E93-A422-E90C86D372A4}"/>
              </a:ext>
            </a:extLst>
          </p:cNvPr>
          <p:cNvSpPr/>
          <p:nvPr/>
        </p:nvSpPr>
        <p:spPr>
          <a:xfrm>
            <a:off x="7575259" y="4100714"/>
            <a:ext cx="1199625" cy="7900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B95B4718-5149-4916-A0C1-308A1B436E82}"/>
              </a:ext>
            </a:extLst>
          </p:cNvPr>
          <p:cNvSpPr/>
          <p:nvPr/>
        </p:nvSpPr>
        <p:spPr>
          <a:xfrm>
            <a:off x="6602136" y="2592198"/>
            <a:ext cx="1828800" cy="8860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9BFEFA03-6360-402A-89E9-F5FF5085FAB2}"/>
              </a:ext>
            </a:extLst>
          </p:cNvPr>
          <p:cNvSpPr/>
          <p:nvPr/>
        </p:nvSpPr>
        <p:spPr>
          <a:xfrm>
            <a:off x="1731103" y="4681057"/>
            <a:ext cx="1079209" cy="449265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9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3944203"/>
            <a:ext cx="87297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it-IT" sz="2800" dirty="0"/>
              <a:t>Individuare le due specie acide, una a destra e una a sinistra della freccia di equilibrio</a:t>
            </a:r>
          </a:p>
          <a:p>
            <a:pPr marL="514350" indent="-514350">
              <a:buAutoNum type="arabicParenR"/>
            </a:pPr>
            <a:r>
              <a:rPr lang="it-IT" sz="2800" dirty="0"/>
              <a:t>Assegnare il corretto </a:t>
            </a:r>
            <a:r>
              <a:rPr lang="it-IT" sz="2800" dirty="0" err="1"/>
              <a:t>pKa</a:t>
            </a:r>
            <a:r>
              <a:rPr lang="it-IT" sz="2800" dirty="0"/>
              <a:t> ai due acidi</a:t>
            </a:r>
          </a:p>
        </p:txBody>
      </p:sp>
    </p:spTree>
    <p:extLst>
      <p:ext uri="{BB962C8B-B14F-4D97-AF65-F5344CB8AC3E}">
        <p14:creationId xmlns:p14="http://schemas.microsoft.com/office/powerpoint/2010/main" val="31889721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4442017"/>
            <a:ext cx="87297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it-IT" sz="2800" dirty="0"/>
              <a:t>Individuare le due specie acide, una a destra e una a sinistra della freccia di equilibrio</a:t>
            </a:r>
          </a:p>
          <a:p>
            <a:pPr marL="514350" indent="-514350">
              <a:buAutoNum type="arabicParenR"/>
            </a:pPr>
            <a:r>
              <a:rPr lang="it-IT" sz="2800" dirty="0"/>
              <a:t>Assegnare il corretto </a:t>
            </a:r>
            <a:r>
              <a:rPr lang="it-IT" sz="2800" dirty="0" err="1"/>
              <a:t>pKa</a:t>
            </a:r>
            <a:r>
              <a:rPr lang="it-IT" sz="2800" dirty="0"/>
              <a:t> ai due acidi</a:t>
            </a:r>
          </a:p>
          <a:p>
            <a:pPr marL="514350" indent="-514350">
              <a:buAutoNum type="arabicParenR"/>
            </a:pPr>
            <a:r>
              <a:rPr lang="it-IT" sz="2800" dirty="0"/>
              <a:t>L’equilibrio è spostato verso l’acido </a:t>
            </a:r>
            <a:r>
              <a:rPr lang="it-IT" sz="2800"/>
              <a:t>più debole</a:t>
            </a:r>
            <a:endParaRPr lang="it-IT" sz="28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3452883" y="3420983"/>
            <a:ext cx="1443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/>
              <a:t>pKa</a:t>
            </a:r>
            <a:r>
              <a:rPr lang="it-IT" sz="2800" dirty="0"/>
              <a:t>= 4.8</a:t>
            </a:r>
          </a:p>
        </p:txBody>
      </p:sp>
      <p:sp>
        <p:nvSpPr>
          <p:cNvPr id="6" name="Rettangolo 5"/>
          <p:cNvSpPr/>
          <p:nvPr/>
        </p:nvSpPr>
        <p:spPr>
          <a:xfrm>
            <a:off x="6650106" y="3478223"/>
            <a:ext cx="1626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 err="1"/>
              <a:t>pKa</a:t>
            </a:r>
            <a:r>
              <a:rPr lang="it-IT" sz="2800" dirty="0"/>
              <a:t>= 10.6</a:t>
            </a:r>
          </a:p>
        </p:txBody>
      </p:sp>
    </p:spTree>
    <p:extLst>
      <p:ext uri="{BB962C8B-B14F-4D97-AF65-F5344CB8AC3E}">
        <p14:creationId xmlns:p14="http://schemas.microsoft.com/office/powerpoint/2010/main" val="3682131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ando una molecola è una sostanza acida?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dirty="0"/>
              <a:t>                   HA + H</a:t>
            </a:r>
            <a:r>
              <a:rPr lang="it-IT" sz="4000" baseline="-25000" dirty="0"/>
              <a:t>2</a:t>
            </a:r>
            <a:r>
              <a:rPr lang="it-IT" sz="4000" dirty="0"/>
              <a:t>O              A</a:t>
            </a:r>
            <a:r>
              <a:rPr lang="it-IT" sz="4000" baseline="30000" dirty="0"/>
              <a:t>-</a:t>
            </a:r>
            <a:r>
              <a:rPr lang="it-IT" sz="4000" dirty="0"/>
              <a:t> + H</a:t>
            </a:r>
            <a:r>
              <a:rPr lang="it-IT" sz="4000" baseline="-25000" dirty="0"/>
              <a:t>3</a:t>
            </a:r>
            <a:r>
              <a:rPr lang="it-IT" sz="4000" dirty="0"/>
              <a:t>O</a:t>
            </a:r>
            <a:r>
              <a:rPr lang="it-IT" sz="4000" baseline="30000" dirty="0"/>
              <a:t>+</a:t>
            </a:r>
          </a:p>
          <a:p>
            <a:pPr marL="0" indent="0">
              <a:buNone/>
            </a:pPr>
            <a:endParaRPr lang="it-IT" sz="4000" baseline="30000" dirty="0"/>
          </a:p>
          <a:p>
            <a:r>
              <a:rPr lang="it-IT" sz="4000" dirty="0"/>
              <a:t>Il legame H-A deve essere covalente polare</a:t>
            </a:r>
          </a:p>
          <a:p>
            <a:r>
              <a:rPr lang="it-IT" sz="4000" dirty="0"/>
              <a:t>La base coniugata A</a:t>
            </a:r>
            <a:r>
              <a:rPr lang="it-IT" sz="4000" baseline="30000" dirty="0"/>
              <a:t>-</a:t>
            </a:r>
            <a:r>
              <a:rPr lang="it-IT" sz="4000" dirty="0"/>
              <a:t> deve essere una specie stabile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94465"/>
              </p:ext>
            </p:extLst>
          </p:nvPr>
        </p:nvGraphicFramePr>
        <p:xfrm>
          <a:off x="5170415" y="2010249"/>
          <a:ext cx="114716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4" imgW="431183" imgH="106127" progId="ChemDraw.Document.6.0">
                  <p:embed/>
                </p:oleObj>
              </mc:Choice>
              <mc:Fallback>
                <p:oleObj name="CS ChemDraw Drawing" r:id="rId4" imgW="431183" imgH="106127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15" y="2010249"/>
                        <a:ext cx="114716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attori che determinano la forza di un acid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3200" dirty="0"/>
              <a:t>Qualsiasi cosa che stabilizzi la base coniugata A</a:t>
            </a:r>
            <a:r>
              <a:rPr lang="it-IT" sz="3200" baseline="30000" dirty="0"/>
              <a:t>-</a:t>
            </a:r>
            <a:r>
              <a:rPr lang="it-IT" sz="3200" dirty="0"/>
              <a:t> rende l’acido di partenza H-A più acido</a:t>
            </a:r>
          </a:p>
          <a:p>
            <a:pPr lvl="1"/>
            <a:r>
              <a:rPr lang="it-IT" sz="3200" dirty="0"/>
              <a:t>effetto dell’elemento</a:t>
            </a:r>
          </a:p>
          <a:p>
            <a:pPr lvl="1"/>
            <a:r>
              <a:rPr lang="it-IT" sz="3200" dirty="0"/>
              <a:t>effetto induttivo</a:t>
            </a:r>
          </a:p>
          <a:p>
            <a:pPr lvl="1"/>
            <a:r>
              <a:rPr lang="it-IT" sz="3200" dirty="0"/>
              <a:t>effetto di risonanza</a:t>
            </a:r>
          </a:p>
          <a:p>
            <a:pPr lvl="1"/>
            <a:r>
              <a:rPr lang="it-IT" sz="3200" dirty="0"/>
              <a:t>effetto dell’ibridazione</a:t>
            </a:r>
          </a:p>
        </p:txBody>
      </p:sp>
    </p:spTree>
    <p:extLst>
      <p:ext uri="{BB962C8B-B14F-4D97-AF65-F5344CB8AC3E}">
        <p14:creationId xmlns:p14="http://schemas.microsoft.com/office/powerpoint/2010/main" val="1079657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l fattore più importante che determina l’acidità di H-A è l’elettronegatività dell’atomo a cui è legato l’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562" y="3435760"/>
            <a:ext cx="8485670" cy="274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752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1120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Nel caso degli acidi alogenidrici (HX), l’acidità è relazionata al raggio ionico di X</a:t>
            </a:r>
            <a:r>
              <a:rPr lang="it-IT" baseline="30000" dirty="0"/>
              <a:t>-</a:t>
            </a:r>
          </a:p>
          <a:p>
            <a:endParaRPr lang="it-IT" baseline="30000" dirty="0"/>
          </a:p>
          <a:p>
            <a:endParaRPr lang="it-IT" baseline="30000" dirty="0"/>
          </a:p>
          <a:p>
            <a:endParaRPr lang="it-IT" baseline="30000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o ione ioduro ha raggio atomico maggiore, il fluoruro minore</a:t>
            </a:r>
          </a:p>
          <a:p>
            <a:r>
              <a:rPr lang="it-IT" dirty="0"/>
              <a:t>La carica negativa viene stabilizzata se si trova su un volume più grande</a:t>
            </a:r>
          </a:p>
        </p:txBody>
      </p:sp>
      <p:pic>
        <p:nvPicPr>
          <p:cNvPr id="5" name="Picture 1" descr="tab0202.jpg">
            <a:extLst>
              <a:ext uri="{FF2B5EF4-FFF2-40B4-BE49-F238E27FC236}">
                <a16:creationId xmlns:a16="http://schemas.microsoft.com/office/drawing/2014/main" id="{9E49337C-63A2-4028-A5E6-E359730F7D9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30184" t="73436" r="14495" b="13382"/>
          <a:stretch/>
        </p:blipFill>
        <p:spPr>
          <a:xfrm>
            <a:off x="654341" y="3162650"/>
            <a:ext cx="8926865" cy="151001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D109D87-EBB4-4BA9-AF1C-32BB184BD7D6}"/>
              </a:ext>
            </a:extLst>
          </p:cNvPr>
          <p:cNvSpPr txBox="1"/>
          <p:nvPr/>
        </p:nvSpPr>
        <p:spPr>
          <a:xfrm>
            <a:off x="6140742" y="2323535"/>
            <a:ext cx="533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Ka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4B20F3-F1EE-4E03-8428-7B1D3BBC174D}"/>
              </a:ext>
            </a:extLst>
          </p:cNvPr>
          <p:cNvSpPr txBox="1"/>
          <p:nvPr/>
        </p:nvSpPr>
        <p:spPr>
          <a:xfrm>
            <a:off x="7885652" y="2354426"/>
            <a:ext cx="159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ase coniugata</a:t>
            </a:r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FCD1F94-089C-4C21-86BF-898A9452D09E}"/>
              </a:ext>
            </a:extLst>
          </p:cNvPr>
          <p:cNvSpPr txBox="1"/>
          <p:nvPr/>
        </p:nvSpPr>
        <p:spPr>
          <a:xfrm>
            <a:off x="1015068" y="2762540"/>
            <a:ext cx="828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fluoridrico                       HF                               3.2                                   F</a:t>
            </a:r>
            <a:r>
              <a:rPr lang="it-IT" sz="2000" baseline="30000" dirty="0"/>
              <a:t>-</a:t>
            </a:r>
            <a:r>
              <a:rPr lang="it-IT" sz="2000" dirty="0"/>
              <a:t>    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427185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 rtl="0">
              <a:lnSpc>
                <a:spcPct val="90000"/>
              </a:lnSpc>
              <a:spcBef>
                <a:spcPct val="0"/>
              </a:spcBef>
            </a:pPr>
            <a:r>
              <a:rPr lang="it-IT" sz="4400" dirty="0">
                <a:latin typeface="+mj-lt"/>
              </a:rPr>
              <a:t>Effetto induttivo  </a:t>
            </a:r>
            <a:br>
              <a:rPr lang="it-IT" sz="3200" dirty="0"/>
            </a:b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’ effetto induttivo è l’attrazione della densità elettronica attraverso i legami causata dalle differenze di elettronegatività tra gli atomi, cioè la polarizzazione dei legam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175" y="3562084"/>
            <a:ext cx="9646103" cy="199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9480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induttiv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062" y="1939564"/>
            <a:ext cx="10515600" cy="3031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277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647C51-70F4-4EF0-AD08-DE781C7AF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8BCACB4-C615-48CE-87DF-DB23C23936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idi e basi di </a:t>
            </a:r>
            <a:r>
              <a:rPr lang="it-IT" dirty="0" err="1"/>
              <a:t>Bronsted-Lowry</a:t>
            </a:r>
            <a:r>
              <a:rPr lang="it-IT" dirty="0"/>
              <a:t> (descrive gli acidi come donatori di protoni e le basi come accettori di protoni)</a:t>
            </a:r>
          </a:p>
          <a:p>
            <a:r>
              <a:rPr lang="it-IT" dirty="0"/>
              <a:t>Acidi e basi di Lewis (descrive gli acidi come accettori di una coppia di elettroni e le basi come donatori di una coppia di </a:t>
            </a:r>
            <a:r>
              <a:rPr lang="en-US" dirty="0" err="1"/>
              <a:t>elettroni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45003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a risonanza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2130" y="2183987"/>
            <a:ext cx="9646103" cy="2433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264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a risonanza</a:t>
            </a:r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83996"/>
            <a:ext cx="10515600" cy="368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6634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ibridazion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0542" y="2500317"/>
            <a:ext cx="10555169" cy="220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650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ibridazion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64157" y="2105973"/>
            <a:ext cx="9863685" cy="3790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91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Lewi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ido di Lewis: una specie che può formare un nuovo legame covalente accettando una coppia di elettroni</a:t>
            </a:r>
          </a:p>
          <a:p>
            <a:r>
              <a:rPr lang="it-IT" dirty="0"/>
              <a:t>Base di Lewis: una specie che può formare un nuovo legame covalente donando una coppia di elettro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788" y="4001294"/>
            <a:ext cx="9102150" cy="218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8563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ucleofili e elettrofil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29268" y="1894787"/>
            <a:ext cx="10515600" cy="4551010"/>
          </a:xfrm>
        </p:spPr>
        <p:txBody>
          <a:bodyPr>
            <a:normAutofit/>
          </a:bodyPr>
          <a:lstStyle/>
          <a:p>
            <a:r>
              <a:rPr lang="it-IT" dirty="0"/>
              <a:t>Un acido di Lewis è definito anche un </a:t>
            </a:r>
            <a:r>
              <a:rPr lang="it-IT" b="1" dirty="0"/>
              <a:t>elettrofilo</a:t>
            </a:r>
          </a:p>
          <a:p>
            <a:r>
              <a:rPr lang="it-IT" dirty="0"/>
              <a:t>Quando una base di Lewis reagisce con un elettrofilo </a:t>
            </a:r>
            <a:r>
              <a:rPr lang="it-IT" b="1" dirty="0">
                <a:solidFill>
                  <a:srgbClr val="FF0000"/>
                </a:solidFill>
              </a:rPr>
              <a:t>(diverso da un protone)</a:t>
            </a:r>
            <a:r>
              <a:rPr lang="it-IT" dirty="0"/>
              <a:t> la base di Lewis è definita anche un </a:t>
            </a:r>
            <a:r>
              <a:rPr lang="it-IT" b="1" dirty="0"/>
              <a:t>nucleofilo</a:t>
            </a:r>
          </a:p>
          <a:p>
            <a:endParaRPr lang="it-IT" b="1" dirty="0"/>
          </a:p>
          <a:p>
            <a:endParaRPr lang="it-IT" b="1" dirty="0"/>
          </a:p>
          <a:p>
            <a:pPr marL="0" indent="0">
              <a:buNone/>
            </a:pPr>
            <a:endParaRPr lang="it-IT" dirty="0"/>
          </a:p>
          <a:p>
            <a:r>
              <a:rPr lang="it-IT" dirty="0"/>
              <a:t>Se l’elettrofilo è il protone si parla di </a:t>
            </a:r>
            <a:r>
              <a:rPr lang="it-IT" b="1" dirty="0">
                <a:solidFill>
                  <a:srgbClr val="FF0000"/>
                </a:solidFill>
              </a:rPr>
              <a:t>acidi e basi </a:t>
            </a:r>
            <a:r>
              <a:rPr lang="it-IT" dirty="0"/>
              <a:t>di </a:t>
            </a:r>
            <a:r>
              <a:rPr lang="it-IT" dirty="0" err="1"/>
              <a:t>Bronsted-Lowry</a:t>
            </a:r>
            <a:r>
              <a:rPr lang="it-IT" dirty="0"/>
              <a:t>, gli equilibri acido base sono governati da </a:t>
            </a:r>
            <a:r>
              <a:rPr lang="it-IT" i="1" dirty="0"/>
              <a:t>fattori termodinamici</a:t>
            </a:r>
          </a:p>
          <a:p>
            <a:r>
              <a:rPr lang="it-IT" dirty="0"/>
              <a:t>Le reazioni nucleofilo-elettrofilo sono governate da </a:t>
            </a:r>
            <a:r>
              <a:rPr lang="it-IT" i="1" dirty="0"/>
              <a:t>fattori cinetici</a:t>
            </a:r>
          </a:p>
          <a:p>
            <a:endParaRPr lang="it-IT" i="1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657600" y="3483017"/>
            <a:ext cx="564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E</a:t>
            </a:r>
            <a:r>
              <a:rPr lang="it-IT" sz="3600" baseline="30000" dirty="0"/>
              <a:t>+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711555" y="3523961"/>
            <a:ext cx="724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Nu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67596"/>
              </p:ext>
            </p:extLst>
          </p:nvPr>
        </p:nvGraphicFramePr>
        <p:xfrm>
          <a:off x="6856940" y="3483017"/>
          <a:ext cx="434108" cy="28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3" imgW="114226" imgH="66709" progId="ChemDraw.Document.6.0">
                  <p:embed/>
                </p:oleObj>
              </mc:Choice>
              <mc:Fallback>
                <p:oleObj name="CS ChemDraw Drawing" r:id="rId3" imgW="114226" imgH="66709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6940" y="3483017"/>
                        <a:ext cx="434108" cy="28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3382781" y="4170292"/>
            <a:ext cx="1114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filo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6516790" y="4171614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filo</a:t>
            </a:r>
          </a:p>
        </p:txBody>
      </p:sp>
    </p:spTree>
    <p:extLst>
      <p:ext uri="{BB962C8B-B14F-4D97-AF65-F5344CB8AC3E}">
        <p14:creationId xmlns:p14="http://schemas.microsoft.com/office/powerpoint/2010/main" val="3747579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258" y="704419"/>
            <a:ext cx="10661483" cy="493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814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F43221-2418-4DB0-B7B8-89394DAB4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o aspartico</a:t>
            </a:r>
            <a:endParaRPr lang="en-US" dirty="0"/>
          </a:p>
        </p:txBody>
      </p:sp>
      <p:pic>
        <p:nvPicPr>
          <p:cNvPr id="4" name="Picture 1" descr="03page101_08.jpg">
            <a:extLst>
              <a:ext uri="{FF2B5EF4-FFF2-40B4-BE49-F238E27FC236}">
                <a16:creationId xmlns:a16="http://schemas.microsoft.com/office/drawing/2014/main" id="{C09263CF-54FA-406C-8D8D-65EB6A4CB889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6361"/>
          <a:stretch/>
        </p:blipFill>
        <p:spPr>
          <a:xfrm>
            <a:off x="1582723" y="1822333"/>
            <a:ext cx="9144000" cy="380667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C6E0C6EE-6EDE-4C93-B4BE-C1885AD6DE82}"/>
              </a:ext>
            </a:extLst>
          </p:cNvPr>
          <p:cNvSpPr/>
          <p:nvPr/>
        </p:nvSpPr>
        <p:spPr>
          <a:xfrm>
            <a:off x="1979802" y="3842158"/>
            <a:ext cx="1837189" cy="13002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6B2C6D3-DE79-473C-95F3-5C23AAB80E41}"/>
              </a:ext>
            </a:extLst>
          </p:cNvPr>
          <p:cNvSpPr/>
          <p:nvPr/>
        </p:nvSpPr>
        <p:spPr>
          <a:xfrm>
            <a:off x="5419289" y="2944536"/>
            <a:ext cx="2575420" cy="637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CBDF2F9-CB7D-4DC4-84EB-C3DBB4C1A162}"/>
              </a:ext>
            </a:extLst>
          </p:cNvPr>
          <p:cNvSpPr/>
          <p:nvPr/>
        </p:nvSpPr>
        <p:spPr>
          <a:xfrm>
            <a:off x="5964573" y="3951215"/>
            <a:ext cx="2684478" cy="780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07B4BB-DAAE-4B8F-B02B-116A6C976E6D}"/>
              </a:ext>
            </a:extLst>
          </p:cNvPr>
          <p:cNvSpPr txBox="1"/>
          <p:nvPr/>
        </p:nvSpPr>
        <p:spPr>
          <a:xfrm>
            <a:off x="7306812" y="3239061"/>
            <a:ext cx="2790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nti gruppi acidi ci sono?</a:t>
            </a:r>
          </a:p>
          <a:p>
            <a:r>
              <a:rPr lang="it-IT" dirty="0"/>
              <a:t>Che </a:t>
            </a:r>
            <a:r>
              <a:rPr lang="it-IT" dirty="0" err="1"/>
              <a:t>pKa</a:t>
            </a:r>
            <a:r>
              <a:rPr lang="it-IT" dirty="0"/>
              <a:t> hann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93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D2A88-BE22-458F-A204-F2B9C2C57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A4CA273-114B-41BC-A953-7B0B72ABA5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ido: deve contenere un atomo di H idrogeno (</a:t>
            </a:r>
            <a:r>
              <a:rPr lang="en-US" dirty="0"/>
              <a:t>H-X)</a:t>
            </a:r>
          </a:p>
          <a:p>
            <a:r>
              <a:rPr lang="it-IT" dirty="0"/>
              <a:t>Base: Deve essere in grado di formare un legame </a:t>
            </a:r>
            <a:r>
              <a:rPr lang="en-US" dirty="0"/>
              <a:t>con un </a:t>
            </a:r>
            <a:r>
              <a:rPr lang="en-US" dirty="0" err="1"/>
              <a:t>protone</a:t>
            </a:r>
            <a:r>
              <a:rPr lang="en-US" dirty="0"/>
              <a:t> (H</a:t>
            </a:r>
            <a:r>
              <a:rPr lang="en-US" baseline="30000" dirty="0"/>
              <a:t>+</a:t>
            </a:r>
            <a:r>
              <a:rPr lang="en-US" dirty="0"/>
              <a:t>) (Y</a:t>
            </a:r>
            <a:r>
              <a:rPr lang="en-US" dirty="0">
                <a:sym typeface="Wingdings" panose="05000000000000000000" pitchFamily="2" charset="2"/>
              </a:rPr>
              <a:t>:)</a:t>
            </a:r>
            <a:endParaRPr lang="en-US" dirty="0"/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76C25E45-0E42-4FE4-88DA-B59359AB1981}"/>
              </a:ext>
            </a:extLst>
          </p:cNvPr>
          <p:cNvGrpSpPr/>
          <p:nvPr/>
        </p:nvGrpSpPr>
        <p:grpSpPr>
          <a:xfrm>
            <a:off x="2637432" y="3639465"/>
            <a:ext cx="5558118" cy="1021976"/>
            <a:chOff x="2637432" y="3639465"/>
            <a:chExt cx="5558118" cy="1021976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EEFA7B73-C783-4D4E-A830-82DD1CAFAD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37432" y="3639465"/>
              <a:ext cx="5558118" cy="1021976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3C30D2C9-33A2-4722-BCE9-F64158F9D51F}"/>
                </a:ext>
              </a:extLst>
            </p:cNvPr>
            <p:cNvSpPr txBox="1"/>
            <p:nvPr/>
          </p:nvSpPr>
          <p:spPr>
            <a:xfrm>
              <a:off x="7684315" y="381662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+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5049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2page42_01.jpg">
            <a:extLst>
              <a:ext uri="{FF2B5EF4-FFF2-40B4-BE49-F238E27FC236}">
                <a16:creationId xmlns:a16="http://schemas.microsoft.com/office/drawing/2014/main" id="{7AB2C438-DBAD-4168-AB9F-83BDDE7E801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2231"/>
          <a:stretch/>
        </p:blipFill>
        <p:spPr>
          <a:xfrm>
            <a:off x="1104551" y="1917038"/>
            <a:ext cx="9144000" cy="359437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987F07EA-1239-42B0-82B7-B8EF5E05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433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A1C66-86D4-4ABF-A1DA-28AAF2C83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8B9D196-0851-4657-9ED4-6A10EF9C9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forza di un acido di </a:t>
            </a:r>
            <a:r>
              <a:rPr lang="it-IT" dirty="0" err="1"/>
              <a:t>Bronsted-Lowry</a:t>
            </a:r>
            <a:r>
              <a:rPr lang="it-IT" dirty="0"/>
              <a:t> è espressa dal suo grado di </a:t>
            </a:r>
            <a:r>
              <a:rPr lang="en-US" dirty="0" err="1"/>
              <a:t>ionizzazione</a:t>
            </a:r>
            <a:r>
              <a:rPr lang="en-US" dirty="0"/>
              <a:t> in </a:t>
            </a:r>
            <a:r>
              <a:rPr lang="en-US" dirty="0" err="1"/>
              <a:t>acqua</a:t>
            </a:r>
            <a:r>
              <a:rPr lang="en-US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838E22F-AD36-4D26-8A2A-F3B5B13BC2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66" y="3083859"/>
            <a:ext cx="5056094" cy="69028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581A48C5-07E9-4B1E-B44A-A4237B91E9B4}"/>
              </a:ext>
            </a:extLst>
          </p:cNvPr>
          <p:cNvSpPr txBox="1"/>
          <p:nvPr/>
        </p:nvSpPr>
        <p:spPr>
          <a:xfrm>
            <a:off x="6168542" y="2979861"/>
            <a:ext cx="5144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forte, completamente dissociato in acqua</a:t>
            </a:r>
          </a:p>
          <a:p>
            <a:r>
              <a:rPr lang="it-IT" dirty="0"/>
              <a:t>Più forte è l’acido, più si dissocia e più grande è la Ka.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3D01E75-09DC-41A9-BF98-16A267A60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215840"/>
            <a:ext cx="6741459" cy="227703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26D5295-DAA8-4416-A06B-26C90A9290BE}"/>
              </a:ext>
            </a:extLst>
          </p:cNvPr>
          <p:cNvSpPr txBox="1"/>
          <p:nvPr/>
        </p:nvSpPr>
        <p:spPr>
          <a:xfrm>
            <a:off x="8179266" y="4872984"/>
            <a:ext cx="32633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cido debole, parzialmente dissociato in acqua, gli acidi organici hanno Ka tipicamente tra 10</a:t>
            </a:r>
            <a:r>
              <a:rPr lang="it-IT" baseline="30000" dirty="0"/>
              <a:t>-5</a:t>
            </a:r>
            <a:r>
              <a:rPr lang="it-IT" dirty="0"/>
              <a:t> e 10</a:t>
            </a:r>
            <a:r>
              <a:rPr lang="it-IT" baseline="30000" dirty="0"/>
              <a:t>-50</a:t>
            </a:r>
            <a:r>
              <a:rPr lang="it-IT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35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0EE289-A3CC-4C89-8C45-01C23428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9BB7A23-F53D-4C5B-97E5-257740D2FA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309"/>
          <a:stretch/>
        </p:blipFill>
        <p:spPr>
          <a:xfrm>
            <a:off x="1088498" y="2831590"/>
            <a:ext cx="9401128" cy="129003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2AC1D8E-C6DC-4C8F-9BC8-F4646FC1638A}"/>
              </a:ext>
            </a:extLst>
          </p:cNvPr>
          <p:cNvSpPr txBox="1"/>
          <p:nvPr/>
        </p:nvSpPr>
        <p:spPr>
          <a:xfrm>
            <a:off x="4324977" y="1737919"/>
            <a:ext cx="1957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Base debole</a:t>
            </a:r>
            <a:endParaRPr lang="en-US" sz="28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700644" y="4203561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as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088811" y="4230857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74007" y="4203561"/>
            <a:ext cx="1108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</a:t>
            </a:r>
          </a:p>
          <a:p>
            <a:r>
              <a:rPr lang="it-IT" dirty="0"/>
              <a:t>coniugato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8848525" y="4152567"/>
            <a:ext cx="1291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Base</a:t>
            </a:r>
          </a:p>
          <a:p>
            <a:r>
              <a:rPr lang="it-IT" dirty="0"/>
              <a:t>coniugata </a:t>
            </a:r>
          </a:p>
        </p:txBody>
      </p:sp>
    </p:spTree>
    <p:extLst>
      <p:ext uri="{BB962C8B-B14F-4D97-AF65-F5344CB8AC3E}">
        <p14:creationId xmlns:p14="http://schemas.microsoft.com/office/powerpoint/2010/main" val="4067902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0EE289-A3CC-4C89-8C45-01C23428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9BB7A23-F53D-4C5B-97E5-257740D2FA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581" y="2613225"/>
            <a:ext cx="7028077" cy="225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035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357797-5C26-4169-B1DE-C1B673212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302" y="32123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onsted-Lowry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F402F1B-1809-44B5-9F6C-45A8D8E8E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708" y="2670837"/>
            <a:ext cx="3502651" cy="134317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09790927-7946-41DC-AA35-AE75A89D7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033" y="4276558"/>
            <a:ext cx="3419419" cy="811176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866327C-0048-44AD-AE4F-AEBD907C8466}"/>
              </a:ext>
            </a:extLst>
          </p:cNvPr>
          <p:cNvSpPr/>
          <p:nvPr/>
        </p:nvSpPr>
        <p:spPr>
          <a:xfrm>
            <a:off x="994248" y="5575355"/>
            <a:ext cx="700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latin typeface="Calibri" panose="020F0502020204030204" pitchFamily="34" charset="0"/>
              </a:rPr>
              <a:t>Più forte è l’acido, più piccola è la </a:t>
            </a:r>
            <a:r>
              <a:rPr lang="en-US" sz="2800" dirty="0" err="1">
                <a:latin typeface="Calibri" panose="020F0502020204030204" pitchFamily="34" charset="0"/>
              </a:rPr>
              <a:t>pK</a:t>
            </a:r>
            <a:r>
              <a:rPr lang="en-US" sz="2800" b="0" i="0" u="none" strike="noStrike" baseline="0" dirty="0" err="1">
                <a:latin typeface="Calibri" panose="020F0502020204030204" pitchFamily="34" charset="0"/>
              </a:rPr>
              <a:t>a</a:t>
            </a:r>
            <a:endParaRPr lang="en-US" sz="2800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A3CBF4CF-A172-430E-A8A1-DE53C80681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2754" b="50000"/>
          <a:stretch/>
        </p:blipFill>
        <p:spPr>
          <a:xfrm>
            <a:off x="2316608" y="1786124"/>
            <a:ext cx="6736664" cy="39218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9A38D6B5-10E8-4578-86DD-192E8B7578DC}"/>
              </a:ext>
            </a:extLst>
          </p:cNvPr>
          <p:cNvSpPr/>
          <p:nvPr/>
        </p:nvSpPr>
        <p:spPr>
          <a:xfrm>
            <a:off x="5601050" y="2875904"/>
            <a:ext cx="259122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Ka = 1,8×10</a:t>
            </a:r>
            <a:r>
              <a:rPr lang="en-US" sz="2800" baseline="30000" dirty="0"/>
              <a:t>−5</a:t>
            </a:r>
            <a:r>
              <a:rPr lang="en-US" sz="2800" dirty="0"/>
              <a:t> M </a:t>
            </a:r>
          </a:p>
          <a:p>
            <a:r>
              <a:rPr lang="en-US" sz="2800" dirty="0" err="1"/>
              <a:t>pKa</a:t>
            </a:r>
            <a:r>
              <a:rPr lang="en-US" sz="2800" dirty="0"/>
              <a:t> = 4,8</a:t>
            </a:r>
          </a:p>
        </p:txBody>
      </p:sp>
    </p:spTree>
    <p:extLst>
      <p:ext uri="{BB962C8B-B14F-4D97-AF65-F5344CB8AC3E}">
        <p14:creationId xmlns:p14="http://schemas.microsoft.com/office/powerpoint/2010/main" val="9745409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2page60_03.jpg">
            <a:extLst>
              <a:ext uri="{FF2B5EF4-FFF2-40B4-BE49-F238E27FC236}">
                <a16:creationId xmlns:a16="http://schemas.microsoft.com/office/drawing/2014/main" id="{04FAA094-8563-4589-8336-53A91CB36C0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6789"/>
          <a:stretch/>
        </p:blipFill>
        <p:spPr>
          <a:xfrm>
            <a:off x="1356220" y="782055"/>
            <a:ext cx="9144000" cy="46372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567373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</TotalTime>
  <Words>627</Words>
  <Application>Microsoft Macintosh PowerPoint</Application>
  <PresentationFormat>Widescreen</PresentationFormat>
  <Paragraphs>95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Tema di Office</vt:lpstr>
      <vt:lpstr>CS ChemDraw Drawing</vt:lpstr>
      <vt:lpstr>Acidi e basi</vt:lpstr>
      <vt:lpstr>Acidi e basi</vt:lpstr>
      <vt:lpstr>Acidi e basi di Bronsted-Lowry</vt:lpstr>
      <vt:lpstr>Acidi e basi di Bronsted-Lowry</vt:lpstr>
      <vt:lpstr>Acidi e basi di Bronsted-Lowry</vt:lpstr>
      <vt:lpstr>Acidi e basi di Bronsted-Lowry</vt:lpstr>
      <vt:lpstr>Acidi e basi di Bronsted-Lowry</vt:lpstr>
      <vt:lpstr>Acidi e basi di Bronsted-Lowry</vt:lpstr>
      <vt:lpstr>PowerPoint Presentation</vt:lpstr>
      <vt:lpstr>PowerPoint Presentation</vt:lpstr>
      <vt:lpstr>Determinare la posizione di un equilibrio acido-base</vt:lpstr>
      <vt:lpstr>Determinare la posizione di un equilibrio acido-base</vt:lpstr>
      <vt:lpstr>Determinare la posizione di un equilibrio acido-base</vt:lpstr>
      <vt:lpstr>Quando una molecola è una sostanza acida?</vt:lpstr>
      <vt:lpstr>Fattori che determinano la forza di un acido</vt:lpstr>
      <vt:lpstr>Effetto dell’elemento</vt:lpstr>
      <vt:lpstr>Effetto dell’elemento</vt:lpstr>
      <vt:lpstr>Effetto induttivo   </vt:lpstr>
      <vt:lpstr>Effetto induttivo</vt:lpstr>
      <vt:lpstr>Effetto della risonanza</vt:lpstr>
      <vt:lpstr>Effetto della risonanza</vt:lpstr>
      <vt:lpstr>Effetto dell’ibridazione</vt:lpstr>
      <vt:lpstr>Effetto dell’ibridazione</vt:lpstr>
      <vt:lpstr>Acidi e basi di Lewis</vt:lpstr>
      <vt:lpstr>Nucleofili e elettrofili</vt:lpstr>
      <vt:lpstr>PowerPoint Presentation</vt:lpstr>
      <vt:lpstr>Acido aspartic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idi e basi</dc:title>
  <dc:creator>NITTI PATRIZIA</dc:creator>
  <cp:lastModifiedBy>GOBBO PIERANGELO</cp:lastModifiedBy>
  <cp:revision>28</cp:revision>
  <dcterms:created xsi:type="dcterms:W3CDTF">2022-02-17T17:10:16Z</dcterms:created>
  <dcterms:modified xsi:type="dcterms:W3CDTF">2023-08-10T09:51:47Z</dcterms:modified>
</cp:coreProperties>
</file>